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6858000" cy="9144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2226" y="-102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568"/>
            <a:ext cx="58293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729037" y="488951"/>
            <a:ext cx="1157288" cy="10401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7175" y="488951"/>
            <a:ext cx="3357563" cy="10401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18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7175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28900" y="2844800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69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69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364067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3467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0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1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133601"/>
            <a:ext cx="6172200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8DE72B-4847-4252-A941-A8C673145819}" type="datetimeFigureOut">
              <a:rPr lang="en-US" smtClean="0"/>
              <a:t>4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8475134"/>
            <a:ext cx="21717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8475134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F44AA0-D24A-4392-8EBC-42429155939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4425" y="0"/>
          <a:ext cx="7694175" cy="8915400"/>
        </p:xfrm>
        <a:graphic>
          <a:graphicData uri="http://schemas.openxmlformats.org/presentationml/2006/ole">
            <p:oleObj spid="_x0000_s1026" name="CS ChemDraw Drawing" r:id="rId3" imgW="7210800" imgH="8356320" progId="ChemDraw.Document.4.5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hildebr</dc:creator>
  <cp:lastModifiedBy>dhildebr</cp:lastModifiedBy>
  <cp:revision>1</cp:revision>
  <dcterms:created xsi:type="dcterms:W3CDTF">2009-04-09T00:31:47Z</dcterms:created>
  <dcterms:modified xsi:type="dcterms:W3CDTF">2009-04-09T00:33:46Z</dcterms:modified>
</cp:coreProperties>
</file>